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Override PartName="/word/header1.xml" ContentType="application/vnd.openxmlformats-officedocument.wordprocessingml.header+xml"/>
  <Default Extension="png" ContentType="image/png"/>
  <Default Extension="rels" ContentType="application/vnd.openxmlformats-package.relationship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 ve:Ignorable="mv" ve:PreserveAttributes="mv:*">
  <w:body>
    <w:p w:rsidR="00872845" w:rsidRPr="00872845" w:rsidRDefault="00872845" w:rsidP="00872845">
      <w:proofErr w:type="spellStart"/>
      <w:r w:rsidRPr="00872845">
        <w:t>Name____________________________Date_____________Period</w:t>
      </w:r>
      <w:proofErr w:type="spellEnd"/>
      <w:r w:rsidRPr="00872845">
        <w:t>_________</w:t>
      </w:r>
    </w:p>
    <w:p w:rsidR="00872845" w:rsidRPr="00872845" w:rsidRDefault="00872845" w:rsidP="00872845">
      <w:r w:rsidRPr="00872845">
        <w:tab/>
      </w:r>
    </w:p>
    <w:p w:rsidR="00872845" w:rsidRPr="00872845" w:rsidRDefault="00872845" w:rsidP="00872845">
      <w:r w:rsidRPr="00872845">
        <w:tab/>
      </w:r>
      <w:r w:rsidRPr="00872845">
        <w:tab/>
      </w:r>
      <w:r w:rsidRPr="00872845">
        <w:tab/>
      </w:r>
      <w:r w:rsidRPr="00872845">
        <w:tab/>
      </w:r>
      <w:r w:rsidRPr="00872845">
        <w:tab/>
      </w:r>
      <w:r w:rsidRPr="00872845">
        <w:tab/>
      </w:r>
      <w:r w:rsidRPr="00872845">
        <w:tab/>
        <w:t xml:space="preserve">   </w:t>
      </w:r>
    </w:p>
    <w:p w:rsidR="00872845" w:rsidRPr="00872845" w:rsidRDefault="00872845" w:rsidP="00872845">
      <w:pPr>
        <w:jc w:val="center"/>
      </w:pPr>
      <w:r w:rsidRPr="00872845">
        <w:rPr>
          <w:b/>
        </w:rPr>
        <w:t>Irrational Numbers and Absolute Values</w:t>
      </w:r>
    </w:p>
    <w:p w:rsidR="00872845" w:rsidRPr="00872845" w:rsidRDefault="00872845" w:rsidP="00872845"/>
    <w:p w:rsidR="00872845" w:rsidRPr="00872845" w:rsidRDefault="00872845" w:rsidP="00872845">
      <w:r w:rsidRPr="00872845">
        <w:rPr>
          <w:noProof/>
        </w:rPr>
        <w:pict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026" type="#_x0000_t202" style="position:absolute;margin-left:442.95pt;margin-top:30pt;width:97.05pt;height:89pt;z-index:251660288;mso-wrap-style:none" o:allowincell="f" filled="f" stroked="f">
            <v:textbox style="mso-next-textbox:#_x0000_s1026;mso-fit-shape-to-text:t">
              <w:txbxContent>
                <w:p w:rsidR="00EC0FC7" w:rsidRDefault="00EC0FC7" w:rsidP="00872845"/>
              </w:txbxContent>
            </v:textbox>
          </v:shape>
        </w:pict>
      </w:r>
      <w:r w:rsidRPr="00872845">
        <w:t>1. What is the difference between a rational number and an irrational number?</w:t>
      </w:r>
    </w:p>
    <w:p w:rsidR="00872845" w:rsidRPr="00872845" w:rsidRDefault="00872845" w:rsidP="00872845"/>
    <w:p w:rsidR="00872845" w:rsidRPr="00872845" w:rsidRDefault="00872845" w:rsidP="00872845"/>
    <w:p w:rsidR="00872845" w:rsidRPr="00872845" w:rsidRDefault="00872845" w:rsidP="00872845"/>
    <w:p w:rsidR="00872845" w:rsidRPr="00872845" w:rsidRDefault="00872845" w:rsidP="00872845">
      <w:pPr>
        <w:rPr>
          <w:i/>
        </w:rPr>
      </w:pPr>
      <w:r w:rsidRPr="00872845">
        <w:rPr>
          <w:i/>
        </w:rPr>
        <w:t>For numbers (2-9) state whether it is a rational number or an irrational number</w:t>
      </w:r>
    </w:p>
    <w:p w:rsidR="00872845" w:rsidRPr="00872845" w:rsidRDefault="00872845" w:rsidP="00872845">
      <w:pPr>
        <w:rPr>
          <w:i/>
        </w:rPr>
      </w:pPr>
    </w:p>
    <w:p w:rsidR="00872845" w:rsidRPr="00872845" w:rsidRDefault="00872845" w:rsidP="00872845">
      <w:r w:rsidRPr="00872845">
        <w:t>2.</w:t>
      </w:r>
      <w:r w:rsidRPr="00872845">
        <w:tab/>
        <w:t>4</w:t>
      </w:r>
      <w:r w:rsidRPr="00872845">
        <w:tab/>
      </w:r>
      <w:r w:rsidRPr="00872845">
        <w:tab/>
        <w:t>3.</w:t>
      </w:r>
      <w:r w:rsidRPr="00872845">
        <w:tab/>
      </w:r>
      <w:r w:rsidRPr="00872845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9" type="#_x0000_t75" style="width:12pt;height:31.2pt" o:ole="">
            <v:imagedata r:id="rId5" o:title=""/>
          </v:shape>
          <o:OLEObject Type="Embed" ProgID="Equation.DSMT4" ShapeID="_x0000_i1069" DrawAspect="Content" ObjectID="_1250662322" r:id="rId6"/>
        </w:object>
      </w:r>
      <w:r w:rsidRPr="00872845">
        <w:tab/>
      </w:r>
      <w:r w:rsidRPr="00872845">
        <w:tab/>
        <w:t>4.</w:t>
      </w:r>
      <w:r w:rsidRPr="00872845">
        <w:tab/>
      </w:r>
      <w:r w:rsidRPr="00872845">
        <w:rPr>
          <w:position w:val="-6"/>
        </w:rPr>
        <w:object w:dxaOrig="220" w:dyaOrig="220">
          <v:shape id="_x0000_i1070" type="#_x0000_t75" style="width:11.2pt;height:11.2pt" o:ole="">
            <v:imagedata r:id="rId7" o:title=""/>
          </v:shape>
          <o:OLEObject Type="Embed" ProgID="Equation.DSMT4" ShapeID="_x0000_i1070" DrawAspect="Content" ObjectID="_1250662323" r:id="rId8"/>
        </w:object>
      </w:r>
      <w:r w:rsidRPr="00872845">
        <w:tab/>
      </w:r>
      <w:r w:rsidRPr="00872845">
        <w:tab/>
        <w:t>5.</w:t>
      </w:r>
      <w:r w:rsidRPr="00872845">
        <w:tab/>
        <w:t>34.33467</w:t>
      </w:r>
    </w:p>
    <w:p w:rsidR="005C0C25" w:rsidRDefault="005C0C25" w:rsidP="00872845"/>
    <w:p w:rsidR="005C0C25" w:rsidRDefault="005C0C25" w:rsidP="00872845"/>
    <w:p w:rsidR="00872845" w:rsidRPr="00872845" w:rsidRDefault="00872845" w:rsidP="00872845"/>
    <w:p w:rsidR="00872845" w:rsidRPr="00872845" w:rsidRDefault="00872845" w:rsidP="00872845">
      <w:r w:rsidRPr="00872845">
        <w:t>6.</w:t>
      </w:r>
      <w:r w:rsidRPr="00872845">
        <w:tab/>
      </w:r>
      <w:r w:rsidRPr="00872845">
        <w:rPr>
          <w:position w:val="-6"/>
        </w:rPr>
        <w:object w:dxaOrig="380" w:dyaOrig="340">
          <v:shape id="_x0000_i1071" type="#_x0000_t75" style="width:19.2pt;height:16.8pt" o:ole="">
            <v:imagedata r:id="rId9" o:title=""/>
          </v:shape>
          <o:OLEObject Type="Embed" ProgID="Equation.DSMT4" ShapeID="_x0000_i1071" DrawAspect="Content" ObjectID="_1250662324" r:id="rId10"/>
        </w:object>
      </w:r>
      <w:r w:rsidRPr="00872845">
        <w:tab/>
      </w:r>
      <w:r w:rsidRPr="00872845">
        <w:tab/>
        <w:t>7.</w:t>
      </w:r>
      <w:r w:rsidRPr="00872845">
        <w:tab/>
      </w:r>
      <w:r w:rsidRPr="00872845">
        <w:rPr>
          <w:position w:val="-6"/>
        </w:rPr>
        <w:object w:dxaOrig="400" w:dyaOrig="340">
          <v:shape id="_x0000_i1072" type="#_x0000_t75" style="width:20pt;height:16.8pt" o:ole="">
            <v:imagedata r:id="rId11" o:title=""/>
          </v:shape>
          <o:OLEObject Type="Embed" ProgID="Equation.DSMT4" ShapeID="_x0000_i1072" DrawAspect="Content" ObjectID="_1250662325" r:id="rId12"/>
        </w:object>
      </w:r>
      <w:r w:rsidRPr="00872845">
        <w:tab/>
      </w:r>
      <w:r w:rsidRPr="00872845">
        <w:tab/>
        <w:t>8.</w:t>
      </w:r>
      <w:r w:rsidRPr="00872845">
        <w:tab/>
        <w:t>3 +</w:t>
      </w:r>
      <w:r w:rsidRPr="00872845">
        <w:rPr>
          <w:position w:val="-6"/>
        </w:rPr>
        <w:object w:dxaOrig="500" w:dyaOrig="340">
          <v:shape id="_x0000_i1073" type="#_x0000_t75" style="width:24.8pt;height:16.8pt" o:ole="">
            <v:imagedata r:id="rId13" o:title=""/>
          </v:shape>
          <o:OLEObject Type="Embed" ProgID="Equation.DSMT4" ShapeID="_x0000_i1073" DrawAspect="Content" ObjectID="_1250662326" r:id="rId14"/>
        </w:object>
      </w:r>
      <w:r w:rsidRPr="00872845">
        <w:tab/>
        <w:t>9.</w:t>
      </w:r>
      <w:r w:rsidRPr="00872845">
        <w:tab/>
      </w:r>
      <w:r w:rsidRPr="00872845">
        <w:rPr>
          <w:position w:val="-6"/>
        </w:rPr>
        <w:object w:dxaOrig="820" w:dyaOrig="260">
          <v:shape id="_x0000_i1074" type="#_x0000_t75" style="width:40.8pt;height:12.8pt" o:ole="">
            <v:imagedata r:id="rId15" o:title=""/>
          </v:shape>
          <o:OLEObject Type="Embed" ProgID="Equation.DSMT4" ShapeID="_x0000_i1074" DrawAspect="Content" ObjectID="_1250662327" r:id="rId16"/>
        </w:object>
      </w:r>
    </w:p>
    <w:p w:rsidR="00872845" w:rsidRPr="00872845" w:rsidRDefault="00872845" w:rsidP="00872845"/>
    <w:p w:rsidR="005C0C25" w:rsidRDefault="005C0C25" w:rsidP="00872845"/>
    <w:p w:rsidR="00872845" w:rsidRPr="00872845" w:rsidRDefault="00872845" w:rsidP="00872845"/>
    <w:p w:rsidR="00872845" w:rsidRDefault="00872845">
      <w:r w:rsidRPr="00872845">
        <w:t xml:space="preserve">10. </w:t>
      </w:r>
      <w:r>
        <w:t xml:space="preserve"> A square root undo’s what operation?</w:t>
      </w:r>
    </w:p>
    <w:p w:rsidR="00872845" w:rsidRDefault="00872845"/>
    <w:p w:rsidR="005C0C25" w:rsidRDefault="005C0C25"/>
    <w:p w:rsidR="00872845" w:rsidRDefault="00872845"/>
    <w:p w:rsidR="00872845" w:rsidRDefault="00872845"/>
    <w:p w:rsidR="00872845" w:rsidRPr="00872845" w:rsidRDefault="00872845">
      <w:pPr>
        <w:rPr>
          <w:i/>
        </w:rPr>
      </w:pPr>
      <w:r>
        <w:rPr>
          <w:i/>
        </w:rPr>
        <w:t>Find the following square roots</w:t>
      </w:r>
    </w:p>
    <w:p w:rsidR="00872845" w:rsidRDefault="00872845"/>
    <w:p w:rsidR="00872845" w:rsidRDefault="00872845">
      <w:r>
        <w:t xml:space="preserve">11. </w:t>
      </w:r>
      <w:r>
        <w:tab/>
      </w:r>
      <w:r w:rsidRPr="00872845">
        <w:rPr>
          <w:position w:val="-6"/>
        </w:rPr>
        <w:object w:dxaOrig="400" w:dyaOrig="340">
          <v:shape id="_x0000_i1083" type="#_x0000_t75" style="width:20pt;height:16.8pt" o:ole="">
            <v:imagedata r:id="rId17" o:title=""/>
          </v:shape>
          <o:OLEObject Type="Embed" ProgID="Equation.DSMT4" ShapeID="_x0000_i1083" DrawAspect="Content" ObjectID="_1250662328" r:id="rId18"/>
        </w:object>
      </w:r>
      <w:r>
        <w:tab/>
      </w:r>
      <w:r>
        <w:tab/>
        <w:t>12.</w:t>
      </w:r>
      <w:r>
        <w:tab/>
      </w:r>
      <w:r w:rsidRPr="00872845">
        <w:rPr>
          <w:position w:val="-6"/>
        </w:rPr>
        <w:object w:dxaOrig="500" w:dyaOrig="340">
          <v:shape id="_x0000_i1086" type="#_x0000_t75" style="width:24.8pt;height:16.8pt" o:ole="">
            <v:imagedata r:id="rId19" o:title=""/>
          </v:shape>
          <o:OLEObject Type="Embed" ProgID="Equation.DSMT4" ShapeID="_x0000_i1086" DrawAspect="Content" ObjectID="_1250662329" r:id="rId20"/>
        </w:object>
      </w:r>
      <w:r>
        <w:tab/>
      </w:r>
      <w:r>
        <w:tab/>
        <w:t>13.</w:t>
      </w:r>
      <w:r>
        <w:tab/>
      </w:r>
      <w:r w:rsidRPr="00872845">
        <w:rPr>
          <w:position w:val="-6"/>
        </w:rPr>
        <w:object w:dxaOrig="600" w:dyaOrig="340">
          <v:shape id="_x0000_i1089" type="#_x0000_t75" style="width:30.4pt;height:16.8pt" o:ole="">
            <v:imagedata r:id="rId21" o:title=""/>
          </v:shape>
          <o:OLEObject Type="Embed" ProgID="Equation.DSMT4" ShapeID="_x0000_i1089" DrawAspect="Content" ObjectID="_1250662330" r:id="rId22"/>
        </w:object>
      </w:r>
      <w:r>
        <w:tab/>
      </w:r>
      <w:r>
        <w:tab/>
        <w:t>14.</w:t>
      </w:r>
      <w:r>
        <w:tab/>
      </w:r>
      <w:r w:rsidRPr="00872845">
        <w:rPr>
          <w:position w:val="-6"/>
        </w:rPr>
        <w:object w:dxaOrig="380" w:dyaOrig="340">
          <v:shape id="_x0000_i1092" type="#_x0000_t75" style="width:19.2pt;height:16.8pt" o:ole="">
            <v:imagedata r:id="rId23" o:title=""/>
          </v:shape>
          <o:OLEObject Type="Embed" ProgID="Equation.DSMT4" ShapeID="_x0000_i1092" DrawAspect="Content" ObjectID="_1250662331" r:id="rId24"/>
        </w:object>
      </w:r>
    </w:p>
    <w:p w:rsidR="005C0C25" w:rsidRDefault="005C0C25"/>
    <w:p w:rsidR="00872845" w:rsidRDefault="00872845"/>
    <w:p w:rsidR="00872845" w:rsidRDefault="00872845"/>
    <w:p w:rsidR="00872845" w:rsidRDefault="00872845">
      <w:r>
        <w:t>15. What is the absolute value of a number?</w:t>
      </w:r>
    </w:p>
    <w:p w:rsidR="00872845" w:rsidRDefault="00872845"/>
    <w:p w:rsidR="00872845" w:rsidRDefault="00872845"/>
    <w:p w:rsidR="00872845" w:rsidRDefault="00872845">
      <w:pPr>
        <w:rPr>
          <w:i/>
        </w:rPr>
      </w:pPr>
    </w:p>
    <w:p w:rsidR="00872845" w:rsidRDefault="00872845">
      <w:pPr>
        <w:rPr>
          <w:i/>
        </w:rPr>
      </w:pPr>
    </w:p>
    <w:p w:rsidR="00872845" w:rsidRDefault="00872845">
      <w:r>
        <w:rPr>
          <w:i/>
        </w:rPr>
        <w:t>Find the following absolute values</w:t>
      </w:r>
    </w:p>
    <w:p w:rsidR="00872845" w:rsidRDefault="00872845"/>
    <w:p w:rsidR="005C0C25" w:rsidRDefault="00872845">
      <w:r>
        <w:t>16.</w:t>
      </w:r>
      <w:r>
        <w:tab/>
      </w:r>
      <w:r w:rsidR="00EC0FC7" w:rsidRPr="00EC0FC7">
        <w:rPr>
          <w:position w:val="-12"/>
        </w:rPr>
        <w:object w:dxaOrig="260" w:dyaOrig="360">
          <v:shape id="_x0000_i1095" type="#_x0000_t75" style="width:12.8pt;height:18.4pt" o:ole="">
            <v:imagedata r:id="rId25" o:title=""/>
          </v:shape>
          <o:OLEObject Type="Embed" ProgID="Equation.DSMT4" ShapeID="_x0000_i1095" DrawAspect="Content" ObjectID="_1250662332" r:id="rId26"/>
        </w:object>
      </w:r>
      <w:r w:rsidR="00EC0FC7">
        <w:tab/>
      </w:r>
      <w:r w:rsidR="00EC0FC7">
        <w:tab/>
        <w:t>17.</w:t>
      </w:r>
      <w:r w:rsidR="00EC0FC7">
        <w:tab/>
      </w:r>
      <w:proofErr w:type="gramStart"/>
      <w:r w:rsidR="00EC0FC7">
        <w:t>|-4|</w:t>
      </w:r>
      <w:r w:rsidR="00EC0FC7">
        <w:tab/>
      </w:r>
      <w:r w:rsidR="00EC0FC7">
        <w:tab/>
        <w:t>18.</w:t>
      </w:r>
      <w:proofErr w:type="gramEnd"/>
      <w:r w:rsidR="00EC0FC7">
        <w:tab/>
      </w:r>
      <w:proofErr w:type="gramStart"/>
      <w:r w:rsidR="00EC0FC7">
        <w:t>|0|</w:t>
      </w:r>
      <w:r w:rsidR="005C0C25">
        <w:tab/>
      </w:r>
      <w:r w:rsidR="005C0C25">
        <w:tab/>
        <w:t>19.</w:t>
      </w:r>
      <w:proofErr w:type="gramEnd"/>
      <w:r w:rsidR="005C0C25">
        <w:tab/>
        <w:t>|-4|</w:t>
      </w:r>
    </w:p>
    <w:p w:rsidR="005C0C25" w:rsidRDefault="005C0C25"/>
    <w:p w:rsidR="005C0C25" w:rsidRDefault="005C0C25"/>
    <w:p w:rsidR="005C0C25" w:rsidRDefault="005C0C25"/>
    <w:p w:rsidR="005C0C25" w:rsidRDefault="005C0C25">
      <w:proofErr w:type="gramStart"/>
      <w:r>
        <w:t>20.</w:t>
      </w:r>
      <w:r>
        <w:tab/>
        <w:t>-|4|</w:t>
      </w:r>
      <w:r>
        <w:tab/>
      </w:r>
      <w:r>
        <w:tab/>
        <w:t>21.</w:t>
      </w:r>
      <w:proofErr w:type="gramEnd"/>
      <w:r>
        <w:tab/>
        <w:t>-|-54|</w:t>
      </w:r>
      <w:r>
        <w:tab/>
      </w:r>
      <w:r>
        <w:tab/>
        <w:t>22.</w:t>
      </w:r>
      <w:r>
        <w:tab/>
      </w:r>
      <w:proofErr w:type="gramStart"/>
      <w:r>
        <w:t>3-|-2|</w:t>
      </w:r>
      <w:r>
        <w:tab/>
      </w:r>
      <w:r>
        <w:tab/>
        <w:t>23.</w:t>
      </w:r>
      <w:proofErr w:type="gramEnd"/>
      <w:r>
        <w:tab/>
        <w:t>|5| + |-4|</w:t>
      </w:r>
      <w:r w:rsidR="00EC0FC7">
        <w:tab/>
      </w:r>
    </w:p>
    <w:p w:rsidR="005C0C25" w:rsidRDefault="005C0C25"/>
    <w:p w:rsidR="00872845" w:rsidRPr="00872845" w:rsidRDefault="00872845"/>
    <w:sectPr w:rsidR="00872845" w:rsidRPr="00872845" w:rsidSect="00872845">
      <w:headerReference w:type="default" r:id="rId27"/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header1.xml><?xml version="1.0" encoding="utf-8"?>
<w:hdr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p w:rsidR="00EC0FC7" w:rsidRDefault="00EC0FC7">
    <w:pPr>
      <w:pStyle w:val="Header"/>
    </w:pPr>
    <w:r>
      <w:t>WS 1-5 H</w:t>
    </w:r>
  </w:p>
</w:hdr>
</file>

<file path=word/numbering.xml><?xml version="1.0" encoding="utf-8"?>
<w:numbering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abstractNum w:abstractNumId="0">
    <w:nsid w:val="26A95BC6"/>
    <w:multiLevelType w:val="multilevel"/>
    <w:tmpl w:val="EF9855A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152277"/>
    <w:multiLevelType w:val="hybridMultilevel"/>
    <w:tmpl w:val="EF9855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49"/>
  </w:hdrShapeDefaults>
  <w:compat>
    <w:doNotAutofitConstrainedTables/>
    <w:doNotVertAlignCellWithSp/>
    <w:doNotBreakConstrainedForcedTable/>
    <w:useAnsiKerningPairs/>
    <w:cachedColBalance/>
    <w:splitPgBreakAndParaMark/>
  </w:compat>
  <w:rsids>
    <w:rsidRoot w:val="00872845"/>
    <w:rsid w:val="005C0C25"/>
    <w:rsid w:val="00872845"/>
    <w:rsid w:val="00EC0FC7"/>
  </w:rsids>
  <m:mathPr>
    <m:mathFont m:val="Arial Narrow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2845"/>
    <w:pPr>
      <w:spacing w:after="0"/>
    </w:pPr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87284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72845"/>
    <w:rPr>
      <w:rFonts w:ascii="Times New Roman" w:eastAsia="Times New Roman" w:hAnsi="Times New Roman" w:cs="Times New Roman"/>
    </w:rPr>
  </w:style>
  <w:style w:type="paragraph" w:styleId="Footer">
    <w:name w:val="footer"/>
    <w:basedOn w:val="Normal"/>
    <w:link w:val="FooterChar"/>
    <w:uiPriority w:val="99"/>
    <w:semiHidden/>
    <w:unhideWhenUsed/>
    <w:rsid w:val="0087284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72845"/>
    <w:rPr>
      <w:rFonts w:ascii="Times New Roman" w:eastAsia="Times New Roman" w:hAnsi="Times New Roman" w:cs="Times New Roman"/>
    </w:rPr>
  </w:style>
  <w:style w:type="paragraph" w:styleId="ListParagraph">
    <w:name w:val="List Paragraph"/>
    <w:basedOn w:val="Normal"/>
    <w:uiPriority w:val="34"/>
    <w:qFormat/>
    <w:rsid w:val="0087284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20" Type="http://schemas.openxmlformats.org/officeDocument/2006/relationships/oleObject" Target="embeddings/oleObject8.bin"/><Relationship Id="rId21" Type="http://schemas.openxmlformats.org/officeDocument/2006/relationships/image" Target="media/image9.png"/><Relationship Id="rId22" Type="http://schemas.openxmlformats.org/officeDocument/2006/relationships/oleObject" Target="embeddings/oleObject9.bin"/><Relationship Id="rId23" Type="http://schemas.openxmlformats.org/officeDocument/2006/relationships/image" Target="media/image10.png"/><Relationship Id="rId24" Type="http://schemas.openxmlformats.org/officeDocument/2006/relationships/oleObject" Target="embeddings/oleObject10.bin"/><Relationship Id="rId25" Type="http://schemas.openxmlformats.org/officeDocument/2006/relationships/image" Target="media/image11.png"/><Relationship Id="rId26" Type="http://schemas.openxmlformats.org/officeDocument/2006/relationships/oleObject" Target="embeddings/oleObject11.bin"/><Relationship Id="rId27" Type="http://schemas.openxmlformats.org/officeDocument/2006/relationships/header" Target="header1.xml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png"/><Relationship Id="rId12" Type="http://schemas.openxmlformats.org/officeDocument/2006/relationships/oleObject" Target="embeddings/oleObject4.bin"/><Relationship Id="rId13" Type="http://schemas.openxmlformats.org/officeDocument/2006/relationships/image" Target="media/image5.png"/><Relationship Id="rId14" Type="http://schemas.openxmlformats.org/officeDocument/2006/relationships/oleObject" Target="embeddings/oleObject5.bin"/><Relationship Id="rId15" Type="http://schemas.openxmlformats.org/officeDocument/2006/relationships/image" Target="media/image6.png"/><Relationship Id="rId16" Type="http://schemas.openxmlformats.org/officeDocument/2006/relationships/oleObject" Target="embeddings/oleObject6.bin"/><Relationship Id="rId17" Type="http://schemas.openxmlformats.org/officeDocument/2006/relationships/image" Target="media/image7.png"/><Relationship Id="rId18" Type="http://schemas.openxmlformats.org/officeDocument/2006/relationships/oleObject" Target="embeddings/oleObject7.bin"/><Relationship Id="rId19" Type="http://schemas.openxmlformats.org/officeDocument/2006/relationships/image" Target="media/image8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oleObject" Target="embeddings/oleObject1.bin"/><Relationship Id="rId7" Type="http://schemas.openxmlformats.org/officeDocument/2006/relationships/image" Target="media/image2.png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0</Words>
  <Characters>0</Characters>
  <Application>Microsoft Word 12.0.0</Application>
  <DocSecurity>0</DocSecurity>
  <Lines>1</Lines>
  <Paragraphs>1</Paragraphs>
  <ScaleCrop>false</ScaleCrop>
  <Company>Alpine School Distric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Mendel</dc:creator>
  <cp:keywords/>
  <cp:lastModifiedBy>Danielle Mendel</cp:lastModifiedBy>
  <cp:revision>1</cp:revision>
  <dcterms:created xsi:type="dcterms:W3CDTF">2011-09-06T13:13:00Z</dcterms:created>
  <dcterms:modified xsi:type="dcterms:W3CDTF">2011-09-06T15:25:00Z</dcterms:modified>
</cp:coreProperties>
</file>